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E6C22" w:rsidRDefault="007E6C22" w:rsidP="007E6C22">
      <w:r>
        <w:t>1153. Перечертите в тетрадь фигуры, изображенные на рисунке 7.10.</w:t>
      </w:r>
    </w:p>
    <w:p w:rsidR="007E6C22" w:rsidRDefault="007E6C22" w:rsidP="007E6C22">
      <w:r>
        <w:t>1. Какие геометрические тела изображены на рисунке?</w:t>
      </w:r>
    </w:p>
    <w:p w:rsidR="007E6C22" w:rsidRDefault="007E6C22" w:rsidP="007E6C22">
      <w:r>
        <w:t>2. Запишите невидимые ребра.</w:t>
      </w:r>
    </w:p>
    <w:p w:rsidR="007E6C22" w:rsidRDefault="007E6C22" w:rsidP="007E6C22">
      <w:r>
        <w:t>3. Запишите видимые грани.</w:t>
      </w:r>
    </w:p>
    <w:p w:rsidR="007E6C22" w:rsidRDefault="007E6C22" w:rsidP="007E6C22">
      <w:r>
        <w:rPr>
          <w:noProof/>
          <w:lang w:eastAsia="ru-RU"/>
        </w:rPr>
        <w:drawing>
          <wp:inline distT="0" distB="0" distL="0" distR="0" wp14:anchorId="173323A6" wp14:editId="1FEB5A71">
            <wp:extent cx="5038812" cy="1552575"/>
            <wp:effectExtent l="0" t="0" r="9525" b="0"/>
            <wp:docPr id="195" name="Рисунок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4E899E0.tmp"/>
                    <pic:cNvPicPr/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249" t="25909" r="19509" b="40952"/>
                    <a:stretch/>
                  </pic:blipFill>
                  <pic:spPr bwMode="auto">
                    <a:xfrm>
                      <a:off x="0" y="0"/>
                      <a:ext cx="5047494" cy="15552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6C22" w:rsidRDefault="007E6C22" w:rsidP="007E6C22">
      <w:r>
        <w:t>1154. Скопируйте рисунок 7.11 в тетрадь и дорисуйте его:</w:t>
      </w:r>
    </w:p>
    <w:p w:rsidR="007E6C22" w:rsidRDefault="007E6C22" w:rsidP="007E6C22">
      <w:r>
        <w:t>1) до треугольной пирамиды;</w:t>
      </w:r>
    </w:p>
    <w:p w:rsidR="007E6C22" w:rsidRDefault="007E6C22" w:rsidP="007E6C22">
      <w:r>
        <w:t>2) до четырехугольной пирамиды.</w:t>
      </w:r>
    </w:p>
    <w:p w:rsidR="007E6C22" w:rsidRDefault="007E6C22" w:rsidP="007E6C22">
      <w:r>
        <w:t xml:space="preserve">1155. В сосуд </w:t>
      </w:r>
      <w:r>
        <w:t xml:space="preserve">цилиндрической формы с радиусом </w:t>
      </w:r>
      <w:r>
        <w:t xml:space="preserve">основания 7 </w:t>
      </w:r>
      <w:r>
        <w:t xml:space="preserve">см и высотой 56 см помещен шар, </w:t>
      </w:r>
      <w:r>
        <w:t>касающийся его внутренней поверхности. Каким должен быть диаметр шара? Сколько таких шаров можно поместить в этот сосуд?</w:t>
      </w:r>
    </w:p>
    <w:p w:rsidR="007E6C22" w:rsidRDefault="007E6C22" w:rsidP="007E6C22">
      <w:r>
        <w:rPr>
          <w:noProof/>
          <w:lang w:eastAsia="ru-RU"/>
        </w:rPr>
        <w:drawing>
          <wp:inline distT="0" distB="0" distL="0" distR="0" wp14:anchorId="59FB50D0" wp14:editId="19582151">
            <wp:extent cx="1914525" cy="2272380"/>
            <wp:effectExtent l="0" t="0" r="0" b="0"/>
            <wp:docPr id="196" name="Рисунок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4E8F35F.tmp"/>
                    <pic:cNvPicPr/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127" t="33440" r="60716" b="28299"/>
                    <a:stretch/>
                  </pic:blipFill>
                  <pic:spPr bwMode="auto">
                    <a:xfrm>
                      <a:off x="0" y="0"/>
                      <a:ext cx="1924017" cy="22836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6C22" w:rsidRDefault="007E6C22" w:rsidP="007E6C22">
      <w:r>
        <w:t>1157. Решите задачу, составив уравнение.</w:t>
      </w:r>
    </w:p>
    <w:p w:rsidR="007E6C22" w:rsidRDefault="007E6C22" w:rsidP="007E6C22">
      <w:r>
        <w:t>Яблоки из 5 корзин можно разложить в 3 ящика. Масса яблок в каждой корзине на 4 кг меньше, чем масса яблок в каждом ящике. Найдите</w:t>
      </w:r>
    </w:p>
    <w:p w:rsidR="007E6C22" w:rsidRDefault="007E6C22" w:rsidP="007E6C22">
      <w:r>
        <w:t>массу яблок в одной корзине.</w:t>
      </w:r>
    </w:p>
    <w:p w:rsidR="007E6C22" w:rsidRDefault="007E6C22" w:rsidP="007E6C22">
      <w:r>
        <w:t>А. 7 кг; В. 8 кг; С. 6 кг; D. 10 кг.</w:t>
      </w:r>
    </w:p>
    <w:p w:rsidR="007E6C22" w:rsidRDefault="007E6C22" w:rsidP="007E6C22">
      <w:r>
        <w:t>1159. На рисун</w:t>
      </w:r>
      <w:r>
        <w:t xml:space="preserve">ке 7.13 изображена пятиугольная </w:t>
      </w:r>
      <w:r>
        <w:t>пирамида. Какие ребра и грани являются</w:t>
      </w:r>
    </w:p>
    <w:p w:rsidR="007E6C22" w:rsidRDefault="007E6C22" w:rsidP="007E6C22">
      <w:r>
        <w:t>невидимыми? Запишите их.</w:t>
      </w:r>
    </w:p>
    <w:p w:rsidR="007E6C22" w:rsidRDefault="007E6C22" w:rsidP="007E6C22">
      <w:r>
        <w:rPr>
          <w:noProof/>
          <w:lang w:eastAsia="ru-RU"/>
        </w:rPr>
        <w:lastRenderedPageBreak/>
        <w:drawing>
          <wp:inline distT="0" distB="0" distL="0" distR="0" wp14:anchorId="24F02EC9" wp14:editId="2D3F95E9">
            <wp:extent cx="3579149" cy="1581150"/>
            <wp:effectExtent l="0" t="0" r="2540" b="0"/>
            <wp:docPr id="197" name="Рисунок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4E858C7.tmp"/>
                    <pic:cNvPicPr/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984" t="27114" r="30091" b="39747"/>
                    <a:stretch/>
                  </pic:blipFill>
                  <pic:spPr bwMode="auto">
                    <a:xfrm>
                      <a:off x="0" y="0"/>
                      <a:ext cx="3585698" cy="15840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6C22" w:rsidRDefault="007E6C22" w:rsidP="007E6C22">
      <w:r>
        <w:t>1160. На рисунке 7.14 изображена треугольная пирамида.</w:t>
      </w:r>
    </w:p>
    <w:p w:rsidR="007E6C22" w:rsidRDefault="007E6C22" w:rsidP="007E6C22">
      <w:r>
        <w:t>1) Перенесите рисунок в тетрадь.</w:t>
      </w:r>
    </w:p>
    <w:p w:rsidR="007E6C22" w:rsidRDefault="007E6C22" w:rsidP="007E6C22">
      <w:r>
        <w:t>2) Соедините точки D, F и N. Закрасьте полученную фигуру и определите ее вид.</w:t>
      </w:r>
    </w:p>
    <w:p w:rsidR="007E6C22" w:rsidRDefault="007E6C22" w:rsidP="007E6C22">
      <w:r>
        <w:t>1161. Перерисуйте конус (рис. 7.15) в тетрадь.</w:t>
      </w:r>
    </w:p>
    <w:p w:rsidR="007E6C22" w:rsidRDefault="007E6C22" w:rsidP="007E6C22">
      <w:r>
        <w:t>1) Через точки</w:t>
      </w:r>
      <w:proofErr w:type="gramStart"/>
      <w:r>
        <w:t xml:space="preserve"> А</w:t>
      </w:r>
      <w:proofErr w:type="gramEnd"/>
      <w:r>
        <w:t>, В и С мысленно проведите</w:t>
      </w:r>
    </w:p>
    <w:p w:rsidR="007E6C22" w:rsidRDefault="007E6C22" w:rsidP="007E6C22">
      <w:r>
        <w:t>плоскость.</w:t>
      </w:r>
    </w:p>
    <w:p w:rsidR="007E6C22" w:rsidRDefault="007E6C22" w:rsidP="007E6C22">
      <w:r>
        <w:t>2) Какая фигура получается в результате пересечения конуса с этой плоскостью?</w:t>
      </w:r>
    </w:p>
    <w:p w:rsidR="007E6C22" w:rsidRDefault="007E6C22" w:rsidP="007E6C22">
      <w:r>
        <w:t>3) Закрасьте полученную фигуру.</w:t>
      </w:r>
    </w:p>
    <w:p w:rsidR="007E6C22" w:rsidRDefault="007E6C22" w:rsidP="007E6C22">
      <w:r>
        <w:t xml:space="preserve">1162. Нужно изготовить каркас </w:t>
      </w:r>
      <w:proofErr w:type="gramStart"/>
      <w:r>
        <w:t>четырехугольной</w:t>
      </w:r>
      <w:proofErr w:type="gramEnd"/>
    </w:p>
    <w:p w:rsidR="007E6C22" w:rsidRDefault="007E6C22" w:rsidP="007E6C22">
      <w:r>
        <w:t>пирамиды (рис. 7.16), все ребра которой имеют одинаковую длину. Сколько сантиметров</w:t>
      </w:r>
    </w:p>
    <w:p w:rsidR="007E6C22" w:rsidRDefault="007E6C22" w:rsidP="007E6C22">
      <w:r>
        <w:t>проволоки потребуется, если длина ребра равна 14 см?</w:t>
      </w:r>
    </w:p>
    <w:p w:rsidR="007E6C22" w:rsidRDefault="007E6C22" w:rsidP="007E6C22">
      <w:r>
        <w:rPr>
          <w:noProof/>
          <w:lang w:eastAsia="ru-RU"/>
        </w:rPr>
        <w:drawing>
          <wp:inline distT="0" distB="0" distL="0" distR="0" wp14:anchorId="7BB38D3F" wp14:editId="323EB315">
            <wp:extent cx="3552825" cy="1964302"/>
            <wp:effectExtent l="0" t="0" r="0" b="0"/>
            <wp:docPr id="198" name="Рисунок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" name="4E81EE7.tmp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152" t="22594" r="32496" b="42761"/>
                    <a:stretch/>
                  </pic:blipFill>
                  <pic:spPr bwMode="auto">
                    <a:xfrm>
                      <a:off x="0" y="0"/>
                      <a:ext cx="3566046" cy="19716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6C22" w:rsidRDefault="007E6C22" w:rsidP="007E6C22">
      <w:r>
        <w:t>1165. На рисунке 7.17 изображен цилиндр высотой 10 см, с площадью основания, равной</w:t>
      </w:r>
    </w:p>
    <w:p w:rsidR="007E6C22" w:rsidRDefault="007E6C22" w:rsidP="007E6C22">
      <w:r>
        <w:t>28,26 см</w:t>
      </w:r>
      <w:proofErr w:type="gramStart"/>
      <w:r>
        <w:t>2</w:t>
      </w:r>
      <w:proofErr w:type="gramEnd"/>
      <w:r>
        <w:t>. Цилиндр пересекается плоскос</w:t>
      </w:r>
      <w:r>
        <w:t xml:space="preserve">тью, содержащей ось вращения </w:t>
      </w:r>
      <w:r w:rsidRPr="00A54F85">
        <w:rPr>
          <w:position w:val="-12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95pt;height:18.2pt" o:ole="">
            <v:imagedata r:id="rId9" o:title=""/>
          </v:shape>
          <o:OLEObject Type="Embed" ProgID="Equation.DSMT4" ShapeID="_x0000_i1025" DrawAspect="Content" ObjectID="_1691343754" r:id="rId10"/>
        </w:object>
      </w:r>
      <w:r>
        <w:t>. В сечении полу</w:t>
      </w:r>
      <w:r>
        <w:t xml:space="preserve">чается прямоугольник. Вычислите </w:t>
      </w:r>
      <w:r>
        <w:t>площадь сечения.</w:t>
      </w:r>
    </w:p>
    <w:p w:rsidR="007E6C22" w:rsidRDefault="007E6C22" w:rsidP="007E6C22">
      <w:r>
        <w:rPr>
          <w:noProof/>
          <w:lang w:eastAsia="ru-RU"/>
        </w:rPr>
        <w:lastRenderedPageBreak/>
        <w:drawing>
          <wp:inline distT="0" distB="0" distL="0" distR="0" wp14:anchorId="151AE0C0" wp14:editId="432CD3D5">
            <wp:extent cx="3914775" cy="1600837"/>
            <wp:effectExtent l="0" t="0" r="0" b="0"/>
            <wp:docPr id="199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4E845F3.tmp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343" t="23800" r="27526" b="43061"/>
                    <a:stretch/>
                  </pic:blipFill>
                  <pic:spPr bwMode="auto">
                    <a:xfrm>
                      <a:off x="0" y="0"/>
                      <a:ext cx="3935114" cy="16091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6C22" w:rsidRDefault="007E6C22" w:rsidP="007E6C22">
      <w:r>
        <w:t>1166. Круг радиусом 15 см разделен</w:t>
      </w:r>
      <w:r>
        <w:t xml:space="preserve"> на три равных сектора. Один из </w:t>
      </w:r>
      <w:r>
        <w:t xml:space="preserve">этих секторов (рис. 7.18, а) был </w:t>
      </w:r>
      <w:r>
        <w:t xml:space="preserve">свернут в конус (рис. 7.18, б). </w:t>
      </w:r>
      <w:r>
        <w:t>Вычислите длину окружности основания этого конуса.</w:t>
      </w:r>
    </w:p>
    <w:p w:rsidR="007E6C22" w:rsidRDefault="007E6C22" w:rsidP="007E6C22">
      <w:r>
        <w:t xml:space="preserve">1167. Шар радиусом 4 см помещен в </w:t>
      </w:r>
      <w:proofErr w:type="spellStart"/>
      <w:r>
        <w:t>стекляный</w:t>
      </w:r>
      <w:proofErr w:type="spellEnd"/>
      <w:r>
        <w:t xml:space="preserve"> куб так, что он касается всех его граней (рис. 7.19). Вычислите объем куба.</w:t>
      </w:r>
    </w:p>
    <w:p w:rsidR="007E6C22" w:rsidRDefault="007E6C22" w:rsidP="007E6C22">
      <w:r>
        <w:t>1168. Цилиндр помещен в прямо</w:t>
      </w:r>
      <w:r>
        <w:t xml:space="preserve">угольный параллелепипед высотой </w:t>
      </w:r>
      <w:r>
        <w:t>25 см так, что он касается все</w:t>
      </w:r>
      <w:r>
        <w:t xml:space="preserve">х его граней (рис. 7.20). Длина </w:t>
      </w:r>
      <w:r>
        <w:t>окружности осн</w:t>
      </w:r>
      <w:r>
        <w:t xml:space="preserve">ования цилиндра равна 37,68 см. </w:t>
      </w:r>
      <w:r>
        <w:t>Вычислите объем прямоугольного параллелепипеда.</w:t>
      </w:r>
    </w:p>
    <w:p w:rsidR="00214744" w:rsidRDefault="007E6C22" w:rsidP="007E6C22">
      <w:r>
        <w:t>1169. Заказ на изготовление деталей распределили между тремя токарями. Первый токарь взя</w:t>
      </w:r>
      <w:r>
        <w:t xml:space="preserve">л 0,48 всех деталей, второй –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>
        <w:t xml:space="preserve"> деталей, которые взял первый, а т</w:t>
      </w:r>
      <w:r>
        <w:t xml:space="preserve">ретий – оставшиеся 180 деталей. </w:t>
      </w:r>
      <w:bookmarkStart w:id="0" w:name="_GoBack"/>
      <w:bookmarkEnd w:id="0"/>
      <w:r>
        <w:t>Сколько всего деталей было заказано?</w:t>
      </w:r>
    </w:p>
    <w:sectPr w:rsidR="0021474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00EA"/>
    <w:rsid w:val="00061357"/>
    <w:rsid w:val="002708E3"/>
    <w:rsid w:val="005C00EA"/>
    <w:rsid w:val="007E6C22"/>
    <w:rsid w:val="00A364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E6C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E6C2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E6C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E6C2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tmp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tmp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tmp"/><Relationship Id="rId11" Type="http://schemas.openxmlformats.org/officeDocument/2006/relationships/image" Target="media/image6.tmp"/><Relationship Id="rId5" Type="http://schemas.openxmlformats.org/officeDocument/2006/relationships/image" Target="media/image1.tmp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3</Pages>
  <Words>359</Words>
  <Characters>2049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4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2</cp:revision>
  <dcterms:created xsi:type="dcterms:W3CDTF">2021-08-24T14:42:00Z</dcterms:created>
  <dcterms:modified xsi:type="dcterms:W3CDTF">2021-08-24T14:56:00Z</dcterms:modified>
</cp:coreProperties>
</file>